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61D4" w:rsidRDefault="000D59E7" w:rsidP="000D59E7">
      <w:r>
        <w:t>AC CCGPS Geom</w:t>
      </w:r>
      <w:r w:rsidR="00505FDC">
        <w:t>e</w:t>
      </w:r>
      <w:r>
        <w:t>tr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</w:t>
      </w:r>
    </w:p>
    <w:p w:rsidR="000D59E7" w:rsidRDefault="000D59E7" w:rsidP="000D59E7">
      <w:r>
        <w:t>U1 Test Review</w:t>
      </w:r>
      <w:r>
        <w:tab/>
      </w:r>
      <w:r>
        <w:tab/>
      </w:r>
      <w:r>
        <w:tab/>
      </w:r>
      <w:bookmarkStart w:id="0" w:name="_GoBack"/>
      <w:r>
        <w:tab/>
      </w:r>
      <w:bookmarkEnd w:id="0"/>
      <w:r>
        <w:tab/>
      </w:r>
      <w:r>
        <w:tab/>
      </w:r>
      <w:r>
        <w:tab/>
      </w:r>
      <w:r>
        <w:tab/>
        <w:t>Date _____________________</w:t>
      </w:r>
    </w:p>
    <w:p w:rsidR="000D59E7" w:rsidRDefault="000D59E7" w:rsidP="000D59E7"/>
    <w:p w:rsidR="000D59E7" w:rsidRDefault="000D59E7" w:rsidP="000D59E7">
      <w:pPr>
        <w:spacing w:line="240" w:lineRule="auto"/>
      </w:pPr>
      <w:r>
        <w:t>Perform the operation and simplify. Answers should be in standard form.</w:t>
      </w:r>
    </w:p>
    <w:p w:rsidR="000D59E7" w:rsidRDefault="000D59E7" w:rsidP="000D59E7">
      <w:pPr>
        <w:spacing w:line="240" w:lineRule="auto"/>
      </w:pPr>
      <w:r>
        <w:t xml:space="preserve">1.  </w:t>
      </w:r>
      <w:r>
        <w:tab/>
        <w:t>(3x</w:t>
      </w:r>
      <w:r>
        <w:rPr>
          <w:vertAlign w:val="superscript"/>
        </w:rPr>
        <w:t>2</w:t>
      </w:r>
      <w:r>
        <w:t xml:space="preserve"> – 2x – 9) + (-8x</w:t>
      </w:r>
      <w:r>
        <w:rPr>
          <w:vertAlign w:val="superscript"/>
        </w:rPr>
        <w:t>2</w:t>
      </w:r>
      <w:r>
        <w:t xml:space="preserve"> + 3x – 7)</w:t>
      </w:r>
    </w:p>
    <w:p w:rsidR="000D59E7" w:rsidRDefault="000D59E7" w:rsidP="000D59E7">
      <w:pPr>
        <w:spacing w:line="240" w:lineRule="auto"/>
      </w:pPr>
    </w:p>
    <w:p w:rsidR="000D59E7" w:rsidRDefault="000D59E7" w:rsidP="000D59E7">
      <w:pPr>
        <w:spacing w:line="240" w:lineRule="auto"/>
      </w:pPr>
      <w:r>
        <w:t>2.</w:t>
      </w:r>
      <w:r>
        <w:tab/>
        <w:t>(-2x</w:t>
      </w:r>
      <w:r>
        <w:rPr>
          <w:vertAlign w:val="superscript"/>
        </w:rPr>
        <w:t>2</w:t>
      </w:r>
      <w:r>
        <w:t xml:space="preserve"> + 6x – 11) – (7x</w:t>
      </w:r>
      <w:r>
        <w:rPr>
          <w:vertAlign w:val="superscript"/>
        </w:rPr>
        <w:t>2</w:t>
      </w:r>
      <w:r>
        <w:t xml:space="preserve"> – 3x + 8)</w:t>
      </w:r>
    </w:p>
    <w:p w:rsidR="000D59E7" w:rsidRDefault="000D59E7" w:rsidP="000D59E7">
      <w:pPr>
        <w:spacing w:line="240" w:lineRule="auto"/>
      </w:pPr>
    </w:p>
    <w:p w:rsidR="000D59E7" w:rsidRDefault="000D59E7" w:rsidP="000D59E7">
      <w:pPr>
        <w:spacing w:line="240" w:lineRule="auto"/>
      </w:pPr>
      <w:r>
        <w:t>3.</w:t>
      </w:r>
      <w:r>
        <w:tab/>
        <w:t>4x</w:t>
      </w:r>
      <w:r>
        <w:rPr>
          <w:vertAlign w:val="superscript"/>
        </w:rPr>
        <w:t>3</w:t>
      </w:r>
      <w:r>
        <w:t>(8 – 2x + 3x</w:t>
      </w:r>
      <w:r>
        <w:rPr>
          <w:vertAlign w:val="superscript"/>
        </w:rPr>
        <w:t>2</w:t>
      </w:r>
      <w:r>
        <w:t>)</w:t>
      </w:r>
    </w:p>
    <w:p w:rsidR="000D59E7" w:rsidRDefault="000D59E7" w:rsidP="000D59E7">
      <w:pPr>
        <w:spacing w:line="240" w:lineRule="auto"/>
      </w:pPr>
    </w:p>
    <w:p w:rsidR="000D59E7" w:rsidRDefault="000D59E7" w:rsidP="000D59E7">
      <w:pPr>
        <w:spacing w:line="240" w:lineRule="auto"/>
      </w:pPr>
      <w:r>
        <w:t>4.</w:t>
      </w:r>
      <w:r>
        <w:tab/>
        <w:t>(x + 3</w:t>
      </w:r>
      <w:proofErr w:type="gramStart"/>
      <w:r>
        <w:t>)(</w:t>
      </w:r>
      <w:proofErr w:type="gramEnd"/>
      <w:r>
        <w:t>x + 11)</w:t>
      </w:r>
    </w:p>
    <w:p w:rsidR="000D59E7" w:rsidRDefault="000D59E7" w:rsidP="000D59E7">
      <w:pPr>
        <w:spacing w:line="240" w:lineRule="auto"/>
      </w:pPr>
    </w:p>
    <w:p w:rsidR="000D59E7" w:rsidRDefault="000D59E7" w:rsidP="000D59E7">
      <w:pPr>
        <w:spacing w:line="240" w:lineRule="auto"/>
      </w:pPr>
      <w:r>
        <w:t>5.</w:t>
      </w:r>
      <w:r>
        <w:tab/>
        <w:t>(x – 4</w:t>
      </w:r>
      <w:proofErr w:type="gramStart"/>
      <w:r>
        <w:t>)(</w:t>
      </w:r>
      <w:proofErr w:type="gramEnd"/>
      <w:r>
        <w:t>x + 7)</w:t>
      </w:r>
    </w:p>
    <w:p w:rsidR="000D59E7" w:rsidRDefault="000D59E7" w:rsidP="000D59E7">
      <w:pPr>
        <w:spacing w:line="240" w:lineRule="auto"/>
      </w:pPr>
    </w:p>
    <w:p w:rsidR="00AE428E" w:rsidRDefault="000D59E7" w:rsidP="000D59E7">
      <w:pPr>
        <w:spacing w:line="240" w:lineRule="auto"/>
      </w:pPr>
      <w:r>
        <w:t>6.</w:t>
      </w:r>
      <w:r>
        <w:tab/>
        <w:t>(x + 3)</w:t>
      </w:r>
      <w:r w:rsidR="00AE428E">
        <w:rPr>
          <w:vertAlign w:val="superscript"/>
        </w:rPr>
        <w:t>2</w:t>
      </w:r>
    </w:p>
    <w:p w:rsidR="00AE428E" w:rsidRDefault="00AE428E" w:rsidP="000D59E7">
      <w:pPr>
        <w:spacing w:line="240" w:lineRule="auto"/>
      </w:pPr>
    </w:p>
    <w:p w:rsidR="00AE428E" w:rsidRDefault="00AE428E" w:rsidP="000D59E7">
      <w:pPr>
        <w:spacing w:line="240" w:lineRule="auto"/>
      </w:pPr>
      <w:r>
        <w:t>7.</w:t>
      </w:r>
      <w:r>
        <w:tab/>
      </w:r>
      <w:r w:rsidR="00FA5850">
        <w:t xml:space="preserve">Multiply </w:t>
      </w:r>
      <w:r>
        <w:t>(6x – 3)</w:t>
      </w:r>
      <w:r w:rsidR="00FA5850">
        <w:t xml:space="preserve"> by </w:t>
      </w:r>
      <w:r>
        <w:t>(6x + 3)</w:t>
      </w:r>
    </w:p>
    <w:p w:rsidR="00AE428E" w:rsidRDefault="00AE428E" w:rsidP="000D59E7">
      <w:pPr>
        <w:spacing w:line="240" w:lineRule="auto"/>
      </w:pPr>
    </w:p>
    <w:p w:rsidR="00AE428E" w:rsidRDefault="00E96487" w:rsidP="000D59E7">
      <w:pPr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9709663" wp14:editId="2F4635BF">
                <wp:simplePos x="0" y="0"/>
                <wp:positionH relativeFrom="column">
                  <wp:posOffset>4251960</wp:posOffset>
                </wp:positionH>
                <wp:positionV relativeFrom="paragraph">
                  <wp:posOffset>84455</wp:posOffset>
                </wp:positionV>
                <wp:extent cx="0" cy="792480"/>
                <wp:effectExtent l="0" t="0" r="19050" b="2667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9248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4.8pt,6.65pt" to="334.8pt,6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" strokecolor="black [3213]"/>
            </w:pict>
          </mc:Fallback>
        </mc:AlternateContent>
      </w:r>
      <w:r w:rsidRPr="00E96487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3A543F3" wp14:editId="762C68E9">
                <wp:simplePos x="0" y="0"/>
                <wp:positionH relativeFrom="column">
                  <wp:posOffset>5082540</wp:posOffset>
                </wp:positionH>
                <wp:positionV relativeFrom="paragraph">
                  <wp:posOffset>84455</wp:posOffset>
                </wp:positionV>
                <wp:extent cx="0" cy="792480"/>
                <wp:effectExtent l="0" t="0" r="19050" b="2667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9248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00.2pt,6.65pt" to="400.2pt,6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" strokecolor="black [3213]"/>
            </w:pict>
          </mc:Fallback>
        </mc:AlternateContent>
      </w:r>
      <w:r w:rsidRPr="00E96487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0C1B639" wp14:editId="42785AAF">
                <wp:simplePos x="0" y="0"/>
                <wp:positionH relativeFrom="column">
                  <wp:posOffset>5295900</wp:posOffset>
                </wp:positionH>
                <wp:positionV relativeFrom="paragraph">
                  <wp:posOffset>76835</wp:posOffset>
                </wp:positionV>
                <wp:extent cx="0" cy="792480"/>
                <wp:effectExtent l="0" t="0" r="19050" b="2667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9248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7pt,6.05pt" to="417pt,6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E3BCB56" wp14:editId="76F45AF6">
                <wp:simplePos x="0" y="0"/>
                <wp:positionH relativeFrom="column">
                  <wp:posOffset>4892040</wp:posOffset>
                </wp:positionH>
                <wp:positionV relativeFrom="paragraph">
                  <wp:posOffset>84455</wp:posOffset>
                </wp:positionV>
                <wp:extent cx="0" cy="792480"/>
                <wp:effectExtent l="0" t="0" r="19050" b="2667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9248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7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5.2pt,6.65pt" to="385.2pt,6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7527C77" wp14:editId="527DA6B0">
                <wp:simplePos x="0" y="0"/>
                <wp:positionH relativeFrom="column">
                  <wp:posOffset>4678680</wp:posOffset>
                </wp:positionH>
                <wp:positionV relativeFrom="paragraph">
                  <wp:posOffset>92075</wp:posOffset>
                </wp:positionV>
                <wp:extent cx="0" cy="792480"/>
                <wp:effectExtent l="0" t="0" r="19050" b="2667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9248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8.4pt,7.25pt" to="368.4pt,6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749040</wp:posOffset>
                </wp:positionH>
                <wp:positionV relativeFrom="paragraph">
                  <wp:posOffset>84455</wp:posOffset>
                </wp:positionV>
                <wp:extent cx="1760220" cy="792480"/>
                <wp:effectExtent l="0" t="0" r="11430" b="2667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0220" cy="79248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style="position:absolute;margin-left:295.2pt;margin-top:6.65pt;width:138.6pt;height:62.4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" filled="f" strokecolor="black [3213]" strokeweight="1pt"/>
            </w:pict>
          </mc:Fallback>
        </mc:AlternateContent>
      </w:r>
      <w:r w:rsidR="00AE428E">
        <w:t>8.</w:t>
      </w:r>
      <w:r w:rsidR="00AE428E">
        <w:tab/>
        <w:t>What product does the figure model?</w:t>
      </w:r>
    </w:p>
    <w:p w:rsidR="00AE428E" w:rsidRDefault="00E96487" w:rsidP="000D59E7">
      <w:pPr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A86D4A9" wp14:editId="31992732">
                <wp:simplePos x="0" y="0"/>
                <wp:positionH relativeFrom="column">
                  <wp:posOffset>3749040</wp:posOffset>
                </wp:positionH>
                <wp:positionV relativeFrom="paragraph">
                  <wp:posOffset>191135</wp:posOffset>
                </wp:positionV>
                <wp:extent cx="1760220" cy="0"/>
                <wp:effectExtent l="0" t="0" r="1143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6022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5.2pt,15.05pt" to="433.8pt,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" strokecolor="black [3213]"/>
            </w:pict>
          </mc:Fallback>
        </mc:AlternateContent>
      </w:r>
    </w:p>
    <w:p w:rsidR="00AE428E" w:rsidRDefault="00E96487" w:rsidP="000D59E7">
      <w:pPr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2CF0BD5" wp14:editId="0C05D4B5">
                <wp:simplePos x="0" y="0"/>
                <wp:positionH relativeFrom="column">
                  <wp:posOffset>3749040</wp:posOffset>
                </wp:positionH>
                <wp:positionV relativeFrom="paragraph">
                  <wp:posOffset>83820</wp:posOffset>
                </wp:positionV>
                <wp:extent cx="1760220" cy="0"/>
                <wp:effectExtent l="0" t="0" r="1143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6022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5.2pt,6.6pt" to="433.8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" strokecolor="black [3213]"/>
            </w:pict>
          </mc:Fallback>
        </mc:AlternateContent>
      </w:r>
    </w:p>
    <w:p w:rsidR="00E96487" w:rsidRDefault="00E96487" w:rsidP="000D59E7">
      <w:pPr>
        <w:spacing w:line="240" w:lineRule="auto"/>
      </w:pPr>
    </w:p>
    <w:p w:rsidR="00F7660E" w:rsidRDefault="0011263A" w:rsidP="000D59E7">
      <w:pPr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DC8A445" wp14:editId="3552A7D6">
                <wp:simplePos x="0" y="0"/>
                <wp:positionH relativeFrom="column">
                  <wp:posOffset>335280</wp:posOffset>
                </wp:positionH>
                <wp:positionV relativeFrom="paragraph">
                  <wp:posOffset>266065</wp:posOffset>
                </wp:positionV>
                <wp:extent cx="1958340" cy="929640"/>
                <wp:effectExtent l="0" t="0" r="22860" b="22860"/>
                <wp:wrapNone/>
                <wp:docPr id="10" name="Cub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58340" cy="929640"/>
                        </a:xfrm>
                        <a:prstGeom prst="cube">
                          <a:avLst>
                            <a:gd name="adj" fmla="val 44672"/>
                          </a:avLst>
                        </a:prstGeom>
                        <a:noFill/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6" coordsize="21600,21600" o:spt="16" adj="5400" path="m@0,l0@0,,21600@1,21600,21600@2,21600,xem0@0nfl@1@0,21600,em@1@0nfl@1,21600e">
                <v:stroke joinstyle="miter"/>
                <v:formulas>
                  <v:f eqn="val #0"/>
                  <v:f eqn="sum width 0 #0"/>
                  <v:f eqn="sum height 0 #0"/>
                  <v:f eqn="mid height #0"/>
                  <v:f eqn="prod @1 1 2"/>
                  <v:f eqn="prod @2 1 2"/>
                  <v:f eqn="mid width #0"/>
                </v:formulas>
                <v:path o:extrusionok="f" gradientshapeok="t" limo="10800,10800" o:connecttype="custom" o:connectlocs="@6,0;@4,@0;0,@3;@4,21600;@1,@3;21600,@5" o:connectangles="270,270,180,90,0,0" textboxrect="0,@0,@1,21600"/>
                <v:handles>
                  <v:h position="topLeft,#0" switch="" yrange="0,21600"/>
                </v:handles>
                <o:complex v:ext="view"/>
              </v:shapetype>
              <v:shape id="Cube 10" o:spid="_x0000_s1026" type="#_x0000_t16" style="position:absolute;margin-left:26.4pt;margin-top:20.95pt;width:154.2pt;height:73.2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" adj="9649" filled="f" strokecolor="#243f60 [1604]" strokeweight="1pt"/>
            </w:pict>
          </mc:Fallback>
        </mc:AlternateContent>
      </w:r>
      <w:r w:rsidR="00F7660E">
        <w:t>9.</w:t>
      </w:r>
      <w:r w:rsidR="00F7660E">
        <w:tab/>
        <w:t xml:space="preserve">Write a </w:t>
      </w:r>
      <w:r>
        <w:t xml:space="preserve">simplified </w:t>
      </w:r>
      <w:r w:rsidR="00F7660E">
        <w:t>polynomial expression that represents the volume of the prism shown.</w:t>
      </w:r>
    </w:p>
    <w:p w:rsidR="000D59E7" w:rsidRDefault="000D59E7" w:rsidP="000D59E7">
      <w:pPr>
        <w:spacing w:line="240" w:lineRule="auto"/>
      </w:pPr>
      <w:r>
        <w:t xml:space="preserve">  </w:t>
      </w:r>
      <w:r w:rsidR="0011263A">
        <w:tab/>
      </w:r>
      <w:r w:rsidR="0011263A">
        <w:tab/>
      </w:r>
      <w:r w:rsidR="0011263A">
        <w:tab/>
      </w:r>
      <w:r w:rsidR="0011263A">
        <w:tab/>
      </w:r>
      <w:r w:rsidR="0011263A">
        <w:tab/>
        <w:t xml:space="preserve"> (</w:t>
      </w:r>
      <w:r w:rsidR="0011263A" w:rsidRPr="0011263A">
        <w:rPr>
          <w:i/>
        </w:rPr>
        <w:t>x</w:t>
      </w:r>
      <w:r w:rsidR="0011263A">
        <w:t xml:space="preserve"> – 3)</w:t>
      </w:r>
    </w:p>
    <w:p w:rsidR="00F7660E" w:rsidRDefault="00F7660E" w:rsidP="000D59E7">
      <w:pPr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F7660E" w:rsidRDefault="0011263A" w:rsidP="000D59E7">
      <w:pPr>
        <w:spacing w:line="240" w:lineRule="auto"/>
      </w:pPr>
      <w:r>
        <w:tab/>
      </w:r>
      <w:r>
        <w:tab/>
      </w:r>
      <w:r>
        <w:tab/>
      </w:r>
      <w:r>
        <w:tab/>
        <w:t xml:space="preserve">          (</w:t>
      </w:r>
      <w:r w:rsidRPr="0011263A">
        <w:rPr>
          <w:i/>
        </w:rPr>
        <w:t>x</w:t>
      </w:r>
      <w:r>
        <w:t xml:space="preserve"> + 5)</w:t>
      </w:r>
    </w:p>
    <w:p w:rsidR="00F7660E" w:rsidRDefault="0011263A" w:rsidP="000D59E7">
      <w:pPr>
        <w:spacing w:line="240" w:lineRule="auto"/>
      </w:pPr>
      <w:r>
        <w:tab/>
      </w:r>
      <w:r>
        <w:tab/>
      </w:r>
      <w:r w:rsidR="00F7660E">
        <w:t>(3</w:t>
      </w:r>
      <w:r w:rsidR="00F7660E" w:rsidRPr="0011263A">
        <w:rPr>
          <w:i/>
        </w:rPr>
        <w:t>x</w:t>
      </w:r>
      <w:r w:rsidR="00F7660E">
        <w:t xml:space="preserve"> + 2)</w:t>
      </w:r>
    </w:p>
    <w:p w:rsidR="001A1329" w:rsidRDefault="001A1329" w:rsidP="000D59E7">
      <w:pPr>
        <w:spacing w:line="240" w:lineRule="auto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ED11856" wp14:editId="069F63ED">
                <wp:simplePos x="0" y="0"/>
                <wp:positionH relativeFrom="column">
                  <wp:posOffset>1379220</wp:posOffset>
                </wp:positionH>
                <wp:positionV relativeFrom="paragraph">
                  <wp:posOffset>53340</wp:posOffset>
                </wp:positionV>
                <wp:extent cx="891540" cy="1257300"/>
                <wp:effectExtent l="7620" t="0" r="0" b="11430"/>
                <wp:wrapNone/>
                <wp:docPr id="11" name="Isosceles Tri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891540" cy="1257300"/>
                        </a:xfrm>
                        <a:prstGeom prst="triangle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11" o:spid="_x0000_s1026" type="#_x0000_t5" style="position:absolute;margin-left:108.6pt;margin-top:4.2pt;width:70.2pt;height:99pt;rotation:90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" filled="f" strokecolor="#243f60 [1604]" strokeweight="1pt"/>
            </w:pict>
          </mc:Fallback>
        </mc:AlternateContent>
      </w:r>
      <w:r>
        <w:t>10.</w:t>
      </w:r>
      <w:r>
        <w:tab/>
        <w:t>Write an expression that represents the perimeter of the isosceles triangle below.</w:t>
      </w:r>
    </w:p>
    <w:p w:rsidR="001A1329" w:rsidRDefault="001A1329" w:rsidP="000D59E7">
      <w:pPr>
        <w:spacing w:line="240" w:lineRule="auto"/>
      </w:pPr>
    </w:p>
    <w:p w:rsidR="001A1329" w:rsidRPr="001A1329" w:rsidRDefault="001A1329" w:rsidP="000D59E7">
      <w:pPr>
        <w:spacing w:line="240" w:lineRule="auto"/>
        <w:rPr>
          <w:vertAlign w:val="superscript"/>
        </w:rPr>
      </w:pPr>
      <w:r>
        <w:tab/>
      </w:r>
      <w:r>
        <w:tab/>
        <w:t xml:space="preserve">  4</w:t>
      </w:r>
      <w:r w:rsidRPr="001A1329">
        <w:rPr>
          <w:i/>
        </w:rPr>
        <w:t>x</w:t>
      </w:r>
      <w:r>
        <w:rPr>
          <w:vertAlign w:val="superscript"/>
        </w:rPr>
        <w:t>2</w:t>
      </w:r>
    </w:p>
    <w:p w:rsidR="001A1329" w:rsidRPr="001A1329" w:rsidRDefault="001A1329" w:rsidP="000D59E7">
      <w:pPr>
        <w:spacing w:line="240" w:lineRule="auto"/>
      </w:pPr>
      <w:r>
        <w:tab/>
      </w:r>
      <w:r>
        <w:tab/>
      </w:r>
      <w:r>
        <w:tab/>
        <w:t xml:space="preserve">             (</w:t>
      </w:r>
      <w:r w:rsidRPr="001A1329">
        <w:rPr>
          <w:i/>
        </w:rPr>
        <w:t>x</w:t>
      </w:r>
      <w:r>
        <w:t xml:space="preserve"> + 3)</w:t>
      </w:r>
    </w:p>
    <w:p w:rsidR="001A1329" w:rsidRDefault="001A1329" w:rsidP="000D59E7">
      <w:pPr>
        <w:spacing w:line="240" w:lineRule="auto"/>
      </w:pPr>
    </w:p>
    <w:p w:rsidR="00FC16F9" w:rsidRDefault="00FC16F9" w:rsidP="000D59E7">
      <w:pPr>
        <w:spacing w:line="240" w:lineRule="auto"/>
      </w:pPr>
    </w:p>
    <w:p w:rsidR="006E1D54" w:rsidRDefault="006E1D54" w:rsidP="000D59E7">
      <w:pPr>
        <w:spacing w:line="240" w:lineRule="auto"/>
      </w:pPr>
      <w:r>
        <w:t>11.</w:t>
      </w:r>
      <w:r>
        <w:tab/>
        <w:t xml:space="preserve">Multiply completely: </w:t>
      </w:r>
      <w:r>
        <w:tab/>
        <w:t>(a + 3)</w:t>
      </w:r>
      <w:r>
        <w:rPr>
          <w:vertAlign w:val="superscript"/>
        </w:rPr>
        <w:t>3</w:t>
      </w:r>
    </w:p>
    <w:p w:rsidR="006E1D54" w:rsidRDefault="006E1D54" w:rsidP="000D59E7">
      <w:pPr>
        <w:spacing w:line="240" w:lineRule="auto"/>
      </w:pPr>
    </w:p>
    <w:p w:rsidR="006E1D54" w:rsidRDefault="006E1D54" w:rsidP="000D59E7">
      <w:pPr>
        <w:spacing w:line="240" w:lineRule="auto"/>
      </w:pPr>
    </w:p>
    <w:p w:rsidR="006E1D54" w:rsidRDefault="006E1D54" w:rsidP="00FC16F9">
      <w:pPr>
        <w:spacing w:line="240" w:lineRule="auto"/>
        <w:ind w:left="720" w:hanging="720"/>
      </w:pPr>
      <w:r>
        <w:t>12.</w:t>
      </w:r>
      <w:r>
        <w:tab/>
        <w:t>Two sides of a rectangle are (x + 3) and (x – 4) respectively. Write expressions for it</w:t>
      </w:r>
      <w:r w:rsidR="00FC16F9">
        <w:t xml:space="preserve">s perimeter </w:t>
      </w:r>
      <w:r w:rsidRPr="00FC16F9">
        <w:rPr>
          <w:i/>
        </w:rPr>
        <w:t>and</w:t>
      </w:r>
      <w:r>
        <w:t xml:space="preserve"> its area.</w:t>
      </w:r>
    </w:p>
    <w:p w:rsidR="006E1D54" w:rsidRDefault="006E1D54" w:rsidP="006E1D54">
      <w:pPr>
        <w:spacing w:line="240" w:lineRule="auto"/>
      </w:pPr>
    </w:p>
    <w:p w:rsidR="00FA5850" w:rsidRDefault="00FA5850" w:rsidP="006E1D54">
      <w:pPr>
        <w:spacing w:line="240" w:lineRule="auto"/>
      </w:pPr>
    </w:p>
    <w:p w:rsidR="00FA5850" w:rsidRPr="00FA5850" w:rsidRDefault="00FA5850" w:rsidP="006E1D54">
      <w:pPr>
        <w:spacing w:line="240" w:lineRule="auto"/>
        <w:rPr>
          <w:b/>
        </w:rPr>
      </w:pPr>
      <w:proofErr w:type="spellStart"/>
      <w:r w:rsidRPr="00FA5850">
        <w:rPr>
          <w:b/>
        </w:rPr>
        <w:t>Rationals</w:t>
      </w:r>
      <w:proofErr w:type="spellEnd"/>
      <w:r w:rsidRPr="00FA5850">
        <w:rPr>
          <w:b/>
        </w:rPr>
        <w:t xml:space="preserve"> and Radicals</w:t>
      </w:r>
    </w:p>
    <w:p w:rsidR="00FA5850" w:rsidRDefault="00FA5850" w:rsidP="006E1D54">
      <w:pPr>
        <w:spacing w:line="240" w:lineRule="auto"/>
      </w:pPr>
      <w:r>
        <w:t>13.</w:t>
      </w:r>
      <w:r>
        <w:tab/>
        <w:t xml:space="preserve">What’s the value of </w:t>
      </w:r>
      <w:r w:rsidR="00561F71">
        <w:t>125</w:t>
      </w:r>
      <w:r w:rsidR="00561F71">
        <w:rPr>
          <w:vertAlign w:val="superscript"/>
        </w:rPr>
        <w:t>(2/3)</w:t>
      </w:r>
      <w:r w:rsidR="00561F71">
        <w:t>?</w:t>
      </w:r>
    </w:p>
    <w:p w:rsidR="00561F71" w:rsidRDefault="00561F71" w:rsidP="006E1D54">
      <w:pPr>
        <w:spacing w:line="240" w:lineRule="auto"/>
      </w:pPr>
    </w:p>
    <w:p w:rsidR="00561F71" w:rsidRDefault="00561F71" w:rsidP="006E1D54">
      <w:pPr>
        <w:spacing w:line="240" w:lineRule="auto"/>
      </w:pPr>
      <w:r>
        <w:t>14.</w:t>
      </w:r>
      <w:r>
        <w:tab/>
        <w:t>Simplify</w:t>
      </w:r>
      <w:r w:rsidR="00FC16F9">
        <w:t>:</w:t>
      </w:r>
      <w:r w:rsidR="00FC16F9">
        <w:tab/>
      </w:r>
      <w:r>
        <w:t xml:space="preserve"> </w:t>
      </w:r>
      <w:r w:rsidR="00FC16F9" w:rsidRPr="008A33CF">
        <w:rPr>
          <w:rFonts w:ascii="Arial" w:hAnsi="Arial"/>
          <w:position w:val="-8"/>
        </w:rPr>
        <w:object w:dxaOrig="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0.4pt" o:ole="" fillcolor="window">
            <v:imagedata r:id="rId5" o:title=""/>
          </v:shape>
          <o:OLEObject Type="Embed" ProgID="Equation.DSMT4" ShapeID="_x0000_i1025" DrawAspect="Content" ObjectID="_1438081032" r:id="rId6"/>
        </w:object>
      </w:r>
    </w:p>
    <w:p w:rsidR="00FC16F9" w:rsidRDefault="00FC16F9" w:rsidP="006E1D54">
      <w:pPr>
        <w:spacing w:line="240" w:lineRule="auto"/>
      </w:pPr>
    </w:p>
    <w:p w:rsidR="00FC16F9" w:rsidRDefault="00FC16F9" w:rsidP="006E1D54">
      <w:pPr>
        <w:spacing w:line="240" w:lineRule="auto"/>
      </w:pPr>
    </w:p>
    <w:p w:rsidR="00561F71" w:rsidRDefault="00561F71" w:rsidP="006E1D54">
      <w:pPr>
        <w:spacing w:line="240" w:lineRule="auto"/>
      </w:pPr>
      <w:r>
        <w:t>15.</w:t>
      </w:r>
      <w:r w:rsidR="00FC16F9">
        <w:tab/>
        <w:t>Simplify:</w:t>
      </w:r>
      <w:r w:rsidR="00FC16F9">
        <w:tab/>
        <w:t xml:space="preserve"> </w:t>
      </w:r>
      <w:r w:rsidR="00FC16F9" w:rsidRPr="008A33CF">
        <w:rPr>
          <w:rFonts w:ascii="Arial" w:hAnsi="Arial"/>
          <w:position w:val="-32"/>
        </w:rPr>
        <w:object w:dxaOrig="1140" w:dyaOrig="840">
          <v:shape id="_x0000_i1026" type="#_x0000_t75" style="width:57pt;height:42pt" o:ole="" fillcolor="window">
            <v:imagedata r:id="rId7" o:title=""/>
          </v:shape>
          <o:OLEObject Type="Embed" ProgID="Equation.DSMT4" ShapeID="_x0000_i1026" DrawAspect="Content" ObjectID="_1438081033" r:id="rId8"/>
        </w:object>
      </w:r>
    </w:p>
    <w:p w:rsidR="00FC16F9" w:rsidRDefault="00FC16F9" w:rsidP="006E1D54">
      <w:pPr>
        <w:spacing w:line="240" w:lineRule="auto"/>
      </w:pPr>
    </w:p>
    <w:p w:rsidR="00FC16F9" w:rsidRDefault="00FC16F9" w:rsidP="006E1D54">
      <w:pPr>
        <w:spacing w:line="240" w:lineRule="auto"/>
      </w:pPr>
    </w:p>
    <w:p w:rsidR="00561F71" w:rsidRDefault="00561F71" w:rsidP="006E1D54">
      <w:pPr>
        <w:spacing w:line="240" w:lineRule="auto"/>
      </w:pPr>
      <w:r>
        <w:t>16.</w:t>
      </w:r>
      <w:r w:rsidR="00FC16F9">
        <w:tab/>
        <w:t>Simplify:</w:t>
      </w:r>
      <w:r w:rsidR="00FC16F9">
        <w:tab/>
        <w:t xml:space="preserve"> </w:t>
      </w:r>
      <w:r w:rsidR="00FC16F9" w:rsidRPr="008A33CF">
        <w:rPr>
          <w:rFonts w:ascii="Arial" w:hAnsi="Arial"/>
          <w:position w:val="-8"/>
        </w:rPr>
        <w:object w:dxaOrig="1020" w:dyaOrig="360">
          <v:shape id="_x0000_i1027" type="#_x0000_t75" style="width:51pt;height:18pt" o:ole="" fillcolor="window">
            <v:imagedata r:id="rId9" o:title=""/>
          </v:shape>
          <o:OLEObject Type="Embed" ProgID="Equation.DSMT4" ShapeID="_x0000_i1027" DrawAspect="Content" ObjectID="_1438081034" r:id="rId10"/>
        </w:object>
      </w:r>
    </w:p>
    <w:p w:rsidR="00FC16F9" w:rsidRDefault="00FC16F9" w:rsidP="006E1D54">
      <w:pPr>
        <w:spacing w:line="240" w:lineRule="auto"/>
      </w:pPr>
    </w:p>
    <w:p w:rsidR="00FC16F9" w:rsidRDefault="00FC16F9" w:rsidP="006E1D54">
      <w:pPr>
        <w:spacing w:line="240" w:lineRule="auto"/>
      </w:pPr>
    </w:p>
    <w:p w:rsidR="00561F71" w:rsidRDefault="00561F71" w:rsidP="006E1D54">
      <w:pPr>
        <w:spacing w:line="240" w:lineRule="auto"/>
      </w:pPr>
      <w:r>
        <w:t>17.</w:t>
      </w:r>
      <w:r w:rsidR="00FC16F9">
        <w:tab/>
        <w:t xml:space="preserve">Simplify: </w:t>
      </w:r>
      <w:r w:rsidR="00FC16F9">
        <w:tab/>
      </w:r>
      <w:r w:rsidR="00FC16F9" w:rsidRPr="00902EF8">
        <w:rPr>
          <w:rFonts w:ascii="Arial" w:hAnsi="Arial" w:cs="Arial"/>
          <w:position w:val="-6"/>
        </w:rPr>
        <w:object w:dxaOrig="680" w:dyaOrig="499">
          <v:shape id="_x0000_i1028" type="#_x0000_t75" style="width:33.6pt;height:24.6pt" o:ole="">
            <v:imagedata r:id="rId11" o:title=""/>
          </v:shape>
          <o:OLEObject Type="Embed" ProgID="Equation.3" ShapeID="_x0000_i1028" DrawAspect="Content" ObjectID="_1438081035" r:id="rId12"/>
        </w:object>
      </w:r>
    </w:p>
    <w:p w:rsidR="00561F71" w:rsidRDefault="00561F71" w:rsidP="006E1D54">
      <w:pPr>
        <w:spacing w:line="240" w:lineRule="auto"/>
        <w:rPr>
          <w:b/>
        </w:rPr>
      </w:pPr>
      <w:r>
        <w:rPr>
          <w:b/>
        </w:rPr>
        <w:lastRenderedPageBreak/>
        <w:t>Imaginary and complex numbers</w:t>
      </w:r>
    </w:p>
    <w:p w:rsidR="00561F71" w:rsidRDefault="00561F71" w:rsidP="006E1D54">
      <w:pPr>
        <w:spacing w:line="240" w:lineRule="auto"/>
      </w:pPr>
      <w:r>
        <w:t>18.</w:t>
      </w:r>
      <w:r>
        <w:rPr>
          <w:b/>
        </w:rPr>
        <w:tab/>
      </w:r>
      <w:r>
        <w:t xml:space="preserve">What’s the value of </w:t>
      </w:r>
      <w:r>
        <w:rPr>
          <w:i/>
        </w:rPr>
        <w:t>i</w:t>
      </w:r>
      <w:r>
        <w:rPr>
          <w:vertAlign w:val="superscript"/>
        </w:rPr>
        <w:t>28</w:t>
      </w:r>
      <w:r>
        <w:t>?</w:t>
      </w:r>
      <w:r>
        <w:tab/>
      </w:r>
      <w:r>
        <w:tab/>
      </w:r>
      <w:r>
        <w:tab/>
      </w:r>
      <w:r>
        <w:rPr>
          <w:i/>
        </w:rPr>
        <w:t>i</w:t>
      </w:r>
      <w:r>
        <w:rPr>
          <w:vertAlign w:val="superscript"/>
        </w:rPr>
        <w:t>41</w:t>
      </w:r>
      <w:r>
        <w:t>?</w:t>
      </w:r>
      <w:r>
        <w:tab/>
      </w:r>
      <w:r>
        <w:tab/>
      </w:r>
      <w:r>
        <w:tab/>
      </w:r>
      <w:r>
        <w:rPr>
          <w:i/>
        </w:rPr>
        <w:t>i</w:t>
      </w:r>
      <w:r>
        <w:rPr>
          <w:vertAlign w:val="superscript"/>
        </w:rPr>
        <w:t>15</w:t>
      </w:r>
      <w:r>
        <w:t>?</w:t>
      </w:r>
    </w:p>
    <w:p w:rsidR="00561F71" w:rsidRDefault="00561F71" w:rsidP="006E1D54">
      <w:pPr>
        <w:spacing w:line="240" w:lineRule="auto"/>
      </w:pPr>
    </w:p>
    <w:p w:rsidR="00931D4E" w:rsidRDefault="00931D4E" w:rsidP="006E1D54">
      <w:pPr>
        <w:spacing w:line="240" w:lineRule="auto"/>
      </w:pPr>
    </w:p>
    <w:p w:rsidR="00561F71" w:rsidRDefault="000E755C" w:rsidP="006E1D54">
      <w:pPr>
        <w:spacing w:line="240" w:lineRule="auto"/>
      </w:pPr>
      <w:r>
        <w:t>19.</w:t>
      </w:r>
      <w:r>
        <w:tab/>
        <w:t>Multiply:</w:t>
      </w:r>
      <w:r w:rsidR="00561F71">
        <w:t xml:space="preserve"> (3 + 2</w:t>
      </w:r>
      <w:r w:rsidR="00561F71">
        <w:rPr>
          <w:i/>
        </w:rPr>
        <w:t>i</w:t>
      </w:r>
      <w:proofErr w:type="gramStart"/>
      <w:r w:rsidR="00561F71">
        <w:t>)(</w:t>
      </w:r>
      <w:proofErr w:type="gramEnd"/>
      <w:r w:rsidR="00561F71">
        <w:t>4 + 7</w:t>
      </w:r>
      <w:r w:rsidR="00561F71">
        <w:rPr>
          <w:i/>
        </w:rPr>
        <w:t>i</w:t>
      </w:r>
      <w:r w:rsidR="00561F71" w:rsidRPr="00561F71">
        <w:t>)</w:t>
      </w:r>
      <w:r w:rsidR="00561F71">
        <w:tab/>
      </w:r>
      <w:r w:rsidR="00561F71">
        <w:tab/>
      </w:r>
      <w:r>
        <w:t xml:space="preserve">20. </w:t>
      </w:r>
      <w:r>
        <w:tab/>
      </w:r>
      <w:proofErr w:type="gramStart"/>
      <w:r>
        <w:rPr>
          <w:i/>
        </w:rPr>
        <w:t>2i</w:t>
      </w:r>
      <w:r>
        <w:t>(</w:t>
      </w:r>
      <w:proofErr w:type="gramEnd"/>
      <w:r>
        <w:t>3 – 6</w:t>
      </w:r>
      <w:r>
        <w:rPr>
          <w:i/>
        </w:rPr>
        <w:t>i</w:t>
      </w:r>
      <w:r>
        <w:t>)</w:t>
      </w:r>
      <w:r w:rsidR="00561F71">
        <w:tab/>
      </w:r>
      <w:r w:rsidR="00561F71">
        <w:tab/>
      </w:r>
      <w:r w:rsidR="00561F71">
        <w:tab/>
      </w:r>
      <w:r>
        <w:t>21</w:t>
      </w:r>
      <w:r w:rsidR="00561F71">
        <w:t>.</w:t>
      </w:r>
      <w:r w:rsidR="00561F71">
        <w:tab/>
        <w:t>Find (5 + 2</w:t>
      </w:r>
      <w:r w:rsidR="00561F71">
        <w:rPr>
          <w:i/>
        </w:rPr>
        <w:t>i</w:t>
      </w:r>
      <w:proofErr w:type="gramStart"/>
      <w:r w:rsidR="00561F71">
        <w:t>)</w:t>
      </w:r>
      <w:r w:rsidR="00561F71">
        <w:rPr>
          <w:vertAlign w:val="superscript"/>
        </w:rPr>
        <w:t>2</w:t>
      </w:r>
      <w:proofErr w:type="gramEnd"/>
    </w:p>
    <w:p w:rsidR="00931D4E" w:rsidRDefault="00931D4E" w:rsidP="006E1D54">
      <w:pPr>
        <w:spacing w:line="240" w:lineRule="auto"/>
      </w:pPr>
    </w:p>
    <w:p w:rsidR="00931D4E" w:rsidRDefault="00931D4E" w:rsidP="006E1D54">
      <w:pPr>
        <w:spacing w:line="240" w:lineRule="auto"/>
      </w:pPr>
    </w:p>
    <w:p w:rsidR="000E755C" w:rsidRDefault="00931D4E" w:rsidP="006E1D54">
      <w:pPr>
        <w:spacing w:line="240" w:lineRule="auto"/>
      </w:pPr>
      <w:r>
        <w:t>2</w:t>
      </w:r>
      <w:r w:rsidR="000E755C">
        <w:t>2</w:t>
      </w:r>
      <w:r>
        <w:t xml:space="preserve">. </w:t>
      </w:r>
      <w:r>
        <w:tab/>
        <w:t>Find the sum of (2 – 6</w:t>
      </w:r>
      <w:r>
        <w:rPr>
          <w:i/>
        </w:rPr>
        <w:t>i</w:t>
      </w:r>
      <w:r>
        <w:t>) and its conjugate.</w:t>
      </w:r>
      <w:r>
        <w:tab/>
      </w:r>
    </w:p>
    <w:p w:rsidR="00931D4E" w:rsidRDefault="00931D4E" w:rsidP="006E1D54">
      <w:pPr>
        <w:spacing w:line="240" w:lineRule="auto"/>
      </w:pPr>
      <w:r>
        <w:tab/>
      </w:r>
      <w:r>
        <w:tab/>
      </w:r>
    </w:p>
    <w:p w:rsidR="00931D4E" w:rsidRDefault="000E755C" w:rsidP="006E1D54">
      <w:pPr>
        <w:spacing w:line="240" w:lineRule="auto"/>
      </w:pPr>
      <w:r>
        <w:t>23</w:t>
      </w:r>
      <w:r w:rsidR="00931D4E">
        <w:t xml:space="preserve">. </w:t>
      </w:r>
      <w:r w:rsidR="00931D4E">
        <w:tab/>
        <w:t>What’s the difference of (5 – 3</w:t>
      </w:r>
      <w:r w:rsidR="00931D4E">
        <w:rPr>
          <w:i/>
        </w:rPr>
        <w:t>i</w:t>
      </w:r>
      <w:r w:rsidR="00931D4E">
        <w:t xml:space="preserve">) and </w:t>
      </w:r>
      <w:proofErr w:type="gramStart"/>
      <w:r w:rsidR="00931D4E">
        <w:t>its</w:t>
      </w:r>
      <w:proofErr w:type="gramEnd"/>
      <w:r w:rsidR="00931D4E">
        <w:t xml:space="preserve"> conjugate?</w:t>
      </w:r>
    </w:p>
    <w:p w:rsidR="000E755C" w:rsidRDefault="000E755C" w:rsidP="006E1D54">
      <w:pPr>
        <w:spacing w:line="240" w:lineRule="auto"/>
      </w:pPr>
    </w:p>
    <w:p w:rsidR="00931D4E" w:rsidRDefault="000E755C" w:rsidP="006E1D54">
      <w:pPr>
        <w:spacing w:line="240" w:lineRule="auto"/>
      </w:pPr>
      <w:r>
        <w:t>24</w:t>
      </w:r>
      <w:r w:rsidR="00931D4E">
        <w:t>.</w:t>
      </w:r>
      <w:r w:rsidR="00931D4E">
        <w:tab/>
        <w:t>Find the product of (2 + 2</w:t>
      </w:r>
      <w:r w:rsidR="00931D4E">
        <w:rPr>
          <w:i/>
        </w:rPr>
        <w:t>i</w:t>
      </w:r>
      <w:r w:rsidR="00931D4E">
        <w:t>) and its conjugate.</w:t>
      </w:r>
    </w:p>
    <w:p w:rsidR="00931D4E" w:rsidRDefault="00931D4E" w:rsidP="006E1D54">
      <w:pPr>
        <w:spacing w:line="240" w:lineRule="auto"/>
      </w:pPr>
    </w:p>
    <w:p w:rsidR="00931D4E" w:rsidRDefault="00931D4E" w:rsidP="006E1D54">
      <w:pPr>
        <w:spacing w:line="240" w:lineRule="auto"/>
      </w:pPr>
    </w:p>
    <w:p w:rsidR="00FB6856" w:rsidRDefault="00FB6856" w:rsidP="006E1D54">
      <w:pPr>
        <w:spacing w:line="240" w:lineRule="auto"/>
      </w:pPr>
    </w:p>
    <w:p w:rsidR="00F7660E" w:rsidRDefault="000E755C" w:rsidP="000D59E7">
      <w:pPr>
        <w:spacing w:line="240" w:lineRule="auto"/>
      </w:pPr>
      <w:r>
        <w:t>25</w:t>
      </w:r>
      <w:r w:rsidR="00FB6856">
        <w:t>.</w:t>
      </w:r>
      <w:r w:rsidR="00FB6856">
        <w:tab/>
        <w:t xml:space="preserve">Simplify: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-3i</m:t>
            </m:r>
          </m:num>
          <m:den>
            <m:r>
              <w:rPr>
                <w:rFonts w:ascii="Cambria Math" w:hAnsi="Cambria Math"/>
              </w:rPr>
              <m:t>4+5i</m:t>
            </m:r>
          </m:den>
        </m:f>
      </m:oMath>
      <w:r w:rsidR="00FB6856">
        <w:rPr>
          <w:rFonts w:eastAsiaTheme="minorEastAsia"/>
        </w:rPr>
        <w:t xml:space="preserve">      (can’t leave </w:t>
      </w:r>
      <w:proofErr w:type="gramStart"/>
      <w:r w:rsidR="00FB6856">
        <w:rPr>
          <w:rFonts w:eastAsiaTheme="minorEastAsia"/>
        </w:rPr>
        <w:t xml:space="preserve">the </w:t>
      </w:r>
      <w:proofErr w:type="spellStart"/>
      <w:r w:rsidR="00FB6856">
        <w:rPr>
          <w:rFonts w:eastAsiaTheme="minorEastAsia"/>
          <w:i/>
        </w:rPr>
        <w:t>i</w:t>
      </w:r>
      <w:proofErr w:type="spellEnd"/>
      <w:proofErr w:type="gramEnd"/>
      <w:r w:rsidR="00FB6856">
        <w:rPr>
          <w:rFonts w:eastAsiaTheme="minorEastAsia"/>
        </w:rPr>
        <w:t xml:space="preserve"> on the bottom)</w:t>
      </w:r>
    </w:p>
    <w:p w:rsidR="000E755C" w:rsidRDefault="000E755C" w:rsidP="000D59E7">
      <w:pPr>
        <w:spacing w:line="240" w:lineRule="auto"/>
      </w:pPr>
    </w:p>
    <w:p w:rsidR="000E755C" w:rsidRDefault="000E755C" w:rsidP="000D59E7">
      <w:pPr>
        <w:spacing w:line="240" w:lineRule="auto"/>
      </w:pPr>
    </w:p>
    <w:p w:rsidR="000E755C" w:rsidRDefault="000E755C" w:rsidP="000D59E7">
      <w:pPr>
        <w:spacing w:line="240" w:lineRule="auto"/>
      </w:pPr>
    </w:p>
    <w:p w:rsidR="000E755C" w:rsidRDefault="000E755C" w:rsidP="000D59E7">
      <w:pPr>
        <w:spacing w:line="240" w:lineRule="auto"/>
        <w:rPr>
          <w:b/>
        </w:rPr>
      </w:pPr>
      <w:r>
        <w:rPr>
          <w:b/>
        </w:rPr>
        <w:t xml:space="preserve">And a couple of crazy problems! </w:t>
      </w:r>
    </w:p>
    <w:p w:rsidR="000E755C" w:rsidRDefault="000E755C" w:rsidP="000D59E7">
      <w:pPr>
        <w:spacing w:line="240" w:lineRule="auto"/>
        <w:rPr>
          <w:b/>
        </w:rPr>
      </w:pPr>
    </w:p>
    <w:p w:rsidR="000E755C" w:rsidRDefault="000E755C" w:rsidP="000D59E7">
      <w:pPr>
        <w:spacing w:line="240" w:lineRule="auto"/>
      </w:pPr>
      <w:r>
        <w:t>26.</w:t>
      </w:r>
      <w:r>
        <w:tab/>
        <w:t>If x</w:t>
      </w:r>
      <w:r>
        <w:rPr>
          <w:vertAlign w:val="superscript"/>
        </w:rPr>
        <w:t>2</w:t>
      </w:r>
      <w:r>
        <w:t xml:space="preserve"> + y</w:t>
      </w:r>
      <w:r>
        <w:rPr>
          <w:vertAlign w:val="superscript"/>
        </w:rPr>
        <w:t>2</w:t>
      </w:r>
      <w:r>
        <w:t xml:space="preserve"> = 10 and </w:t>
      </w:r>
      <w:proofErr w:type="spellStart"/>
      <w:r>
        <w:t>xy</w:t>
      </w:r>
      <w:proofErr w:type="spellEnd"/>
      <w:r>
        <w:t xml:space="preserve"> = 8, then what’s the value of (x + y</w:t>
      </w:r>
      <w:proofErr w:type="gramStart"/>
      <w:r>
        <w:t>)</w:t>
      </w:r>
      <w:r>
        <w:rPr>
          <w:vertAlign w:val="superscript"/>
        </w:rPr>
        <w:t>2</w:t>
      </w:r>
      <w:proofErr w:type="gramEnd"/>
      <w:r>
        <w:rPr>
          <w:vertAlign w:val="superscript"/>
        </w:rPr>
        <w:t xml:space="preserve"> </w:t>
      </w:r>
      <w:r>
        <w:t>?</w:t>
      </w:r>
    </w:p>
    <w:p w:rsidR="000E755C" w:rsidRDefault="000E755C" w:rsidP="000D59E7">
      <w:pPr>
        <w:spacing w:line="240" w:lineRule="auto"/>
      </w:pPr>
    </w:p>
    <w:p w:rsidR="000E755C" w:rsidRDefault="000E755C" w:rsidP="000D59E7">
      <w:pPr>
        <w:spacing w:line="240" w:lineRule="auto"/>
      </w:pPr>
    </w:p>
    <w:p w:rsidR="000E755C" w:rsidRDefault="000E755C" w:rsidP="000D59E7">
      <w:pPr>
        <w:spacing w:line="240" w:lineRule="auto"/>
      </w:pPr>
    </w:p>
    <w:p w:rsidR="000E755C" w:rsidRDefault="000E755C" w:rsidP="000D59E7">
      <w:pPr>
        <w:spacing w:line="240" w:lineRule="auto"/>
      </w:pPr>
      <w:r>
        <w:t>27.</w:t>
      </w:r>
      <w:r>
        <w:tab/>
        <w:t>If (x – y) = 7 and (x + y) = 10, then what’s the value of x</w:t>
      </w:r>
      <w:r>
        <w:rPr>
          <w:vertAlign w:val="superscript"/>
        </w:rPr>
        <w:t>2</w:t>
      </w:r>
      <w:r>
        <w:t xml:space="preserve"> - </w:t>
      </w:r>
      <w:proofErr w:type="gramStart"/>
      <w:r>
        <w:t>y</w:t>
      </w:r>
      <w:r>
        <w:rPr>
          <w:vertAlign w:val="superscript"/>
        </w:rPr>
        <w:t>2</w:t>
      </w:r>
      <w:r>
        <w:t xml:space="preserve"> ?</w:t>
      </w:r>
      <w:proofErr w:type="gramEnd"/>
    </w:p>
    <w:p w:rsidR="000E755C" w:rsidRPr="000E755C" w:rsidRDefault="000E755C" w:rsidP="000D59E7">
      <w:pPr>
        <w:spacing w:line="240" w:lineRule="auto"/>
      </w:pPr>
    </w:p>
    <w:sectPr w:rsidR="000E755C" w:rsidRPr="000E755C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59E7"/>
    <w:rsid w:val="0000207A"/>
    <w:rsid w:val="0001526E"/>
    <w:rsid w:val="00040420"/>
    <w:rsid w:val="00071CAC"/>
    <w:rsid w:val="00080202"/>
    <w:rsid w:val="00087DBA"/>
    <w:rsid w:val="00090311"/>
    <w:rsid w:val="000B4004"/>
    <w:rsid w:val="000D59E7"/>
    <w:rsid w:val="000E097E"/>
    <w:rsid w:val="000E755C"/>
    <w:rsid w:val="00101A9E"/>
    <w:rsid w:val="0010495E"/>
    <w:rsid w:val="00111762"/>
    <w:rsid w:val="0011263A"/>
    <w:rsid w:val="00130575"/>
    <w:rsid w:val="00173D55"/>
    <w:rsid w:val="001814FF"/>
    <w:rsid w:val="001952E2"/>
    <w:rsid w:val="001A1329"/>
    <w:rsid w:val="001A6A39"/>
    <w:rsid w:val="001B56B7"/>
    <w:rsid w:val="001D22A4"/>
    <w:rsid w:val="001E0466"/>
    <w:rsid w:val="001E3339"/>
    <w:rsid w:val="001E5E9F"/>
    <w:rsid w:val="001E6968"/>
    <w:rsid w:val="001F16C4"/>
    <w:rsid w:val="001F3DCD"/>
    <w:rsid w:val="00200A4C"/>
    <w:rsid w:val="00203568"/>
    <w:rsid w:val="00206304"/>
    <w:rsid w:val="002504B4"/>
    <w:rsid w:val="002523D6"/>
    <w:rsid w:val="00285B92"/>
    <w:rsid w:val="002A2AC6"/>
    <w:rsid w:val="002A5F6F"/>
    <w:rsid w:val="002B6C34"/>
    <w:rsid w:val="002E369C"/>
    <w:rsid w:val="00301A66"/>
    <w:rsid w:val="00306342"/>
    <w:rsid w:val="00313D06"/>
    <w:rsid w:val="00322BF4"/>
    <w:rsid w:val="003503B2"/>
    <w:rsid w:val="0038710B"/>
    <w:rsid w:val="00393092"/>
    <w:rsid w:val="003A67CB"/>
    <w:rsid w:val="003E7E9A"/>
    <w:rsid w:val="003F748D"/>
    <w:rsid w:val="00402AC2"/>
    <w:rsid w:val="00411767"/>
    <w:rsid w:val="00415629"/>
    <w:rsid w:val="00427010"/>
    <w:rsid w:val="00435968"/>
    <w:rsid w:val="00466634"/>
    <w:rsid w:val="00483BB1"/>
    <w:rsid w:val="004A67C3"/>
    <w:rsid w:val="004B17F1"/>
    <w:rsid w:val="004C0382"/>
    <w:rsid w:val="004D09AD"/>
    <w:rsid w:val="004E38F0"/>
    <w:rsid w:val="004E5843"/>
    <w:rsid w:val="00505FDC"/>
    <w:rsid w:val="00514CA3"/>
    <w:rsid w:val="00520C21"/>
    <w:rsid w:val="0052199D"/>
    <w:rsid w:val="00526380"/>
    <w:rsid w:val="00560CA8"/>
    <w:rsid w:val="00561F71"/>
    <w:rsid w:val="00565D14"/>
    <w:rsid w:val="00567508"/>
    <w:rsid w:val="005720F6"/>
    <w:rsid w:val="005A4952"/>
    <w:rsid w:val="005C22B5"/>
    <w:rsid w:val="005E292B"/>
    <w:rsid w:val="0063475C"/>
    <w:rsid w:val="0064241C"/>
    <w:rsid w:val="00644754"/>
    <w:rsid w:val="00647221"/>
    <w:rsid w:val="00651809"/>
    <w:rsid w:val="006526FF"/>
    <w:rsid w:val="00653BEB"/>
    <w:rsid w:val="00684B22"/>
    <w:rsid w:val="006947BE"/>
    <w:rsid w:val="006B1297"/>
    <w:rsid w:val="006B708A"/>
    <w:rsid w:val="006C0376"/>
    <w:rsid w:val="006C46BE"/>
    <w:rsid w:val="006D461F"/>
    <w:rsid w:val="006E1D54"/>
    <w:rsid w:val="0071325F"/>
    <w:rsid w:val="00722A5C"/>
    <w:rsid w:val="00731860"/>
    <w:rsid w:val="007539E6"/>
    <w:rsid w:val="00775B5D"/>
    <w:rsid w:val="007959B2"/>
    <w:rsid w:val="007A1DDB"/>
    <w:rsid w:val="007C068E"/>
    <w:rsid w:val="007D66EE"/>
    <w:rsid w:val="00812BF1"/>
    <w:rsid w:val="00825DE3"/>
    <w:rsid w:val="0082734B"/>
    <w:rsid w:val="008502EE"/>
    <w:rsid w:val="00871F1A"/>
    <w:rsid w:val="00884BA2"/>
    <w:rsid w:val="008B3667"/>
    <w:rsid w:val="008C08EC"/>
    <w:rsid w:val="008C342E"/>
    <w:rsid w:val="008D6E01"/>
    <w:rsid w:val="0090364F"/>
    <w:rsid w:val="00911A95"/>
    <w:rsid w:val="00913A68"/>
    <w:rsid w:val="00931D4E"/>
    <w:rsid w:val="00986AFD"/>
    <w:rsid w:val="00994143"/>
    <w:rsid w:val="009C1B52"/>
    <w:rsid w:val="009D0CB9"/>
    <w:rsid w:val="009D2E81"/>
    <w:rsid w:val="009E72FB"/>
    <w:rsid w:val="009F64EB"/>
    <w:rsid w:val="00A13A6F"/>
    <w:rsid w:val="00A2688A"/>
    <w:rsid w:val="00A52E64"/>
    <w:rsid w:val="00A920BA"/>
    <w:rsid w:val="00AA0134"/>
    <w:rsid w:val="00AC4339"/>
    <w:rsid w:val="00AC4F31"/>
    <w:rsid w:val="00AD05F6"/>
    <w:rsid w:val="00AE2D65"/>
    <w:rsid w:val="00AE428E"/>
    <w:rsid w:val="00B1316E"/>
    <w:rsid w:val="00B23DC3"/>
    <w:rsid w:val="00B241B7"/>
    <w:rsid w:val="00B33298"/>
    <w:rsid w:val="00B4754A"/>
    <w:rsid w:val="00B53225"/>
    <w:rsid w:val="00B90437"/>
    <w:rsid w:val="00B97663"/>
    <w:rsid w:val="00BA315B"/>
    <w:rsid w:val="00BB24BE"/>
    <w:rsid w:val="00BB2982"/>
    <w:rsid w:val="00BC02D2"/>
    <w:rsid w:val="00BE0C8E"/>
    <w:rsid w:val="00BE126D"/>
    <w:rsid w:val="00BE70E7"/>
    <w:rsid w:val="00C061D4"/>
    <w:rsid w:val="00C1194E"/>
    <w:rsid w:val="00C256B3"/>
    <w:rsid w:val="00C25AE1"/>
    <w:rsid w:val="00C37A7D"/>
    <w:rsid w:val="00C404D3"/>
    <w:rsid w:val="00C50D5F"/>
    <w:rsid w:val="00C61D8D"/>
    <w:rsid w:val="00C97F6C"/>
    <w:rsid w:val="00CB54E4"/>
    <w:rsid w:val="00CC34E8"/>
    <w:rsid w:val="00CE62D0"/>
    <w:rsid w:val="00D070B3"/>
    <w:rsid w:val="00D237CD"/>
    <w:rsid w:val="00D94AC3"/>
    <w:rsid w:val="00DB436F"/>
    <w:rsid w:val="00DC25E2"/>
    <w:rsid w:val="00DC4D5B"/>
    <w:rsid w:val="00DC76C9"/>
    <w:rsid w:val="00DE03FF"/>
    <w:rsid w:val="00DF6C6F"/>
    <w:rsid w:val="00E10ECC"/>
    <w:rsid w:val="00E13D78"/>
    <w:rsid w:val="00E462D9"/>
    <w:rsid w:val="00E64109"/>
    <w:rsid w:val="00E67504"/>
    <w:rsid w:val="00E733C7"/>
    <w:rsid w:val="00E74A82"/>
    <w:rsid w:val="00E96487"/>
    <w:rsid w:val="00EA000A"/>
    <w:rsid w:val="00EA2401"/>
    <w:rsid w:val="00EA696D"/>
    <w:rsid w:val="00ED6642"/>
    <w:rsid w:val="00EE569F"/>
    <w:rsid w:val="00EF0E5A"/>
    <w:rsid w:val="00EF1A65"/>
    <w:rsid w:val="00F03A1F"/>
    <w:rsid w:val="00F062DC"/>
    <w:rsid w:val="00F47D7E"/>
    <w:rsid w:val="00F51067"/>
    <w:rsid w:val="00F7660E"/>
    <w:rsid w:val="00F968D5"/>
    <w:rsid w:val="00FA5850"/>
    <w:rsid w:val="00FB3FC0"/>
    <w:rsid w:val="00FB6856"/>
    <w:rsid w:val="00FC16F9"/>
    <w:rsid w:val="00FF428D"/>
    <w:rsid w:val="00FF4B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B68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68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685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B68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68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685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5</TotalTime>
  <Pages>3</Pages>
  <Words>242</Words>
  <Characters>138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 Huff</dc:creator>
  <cp:lastModifiedBy>John Huff</cp:lastModifiedBy>
  <cp:revision>11</cp:revision>
  <cp:lastPrinted>2013-08-15T18:11:00Z</cp:lastPrinted>
  <dcterms:created xsi:type="dcterms:W3CDTF">2013-08-14T00:54:00Z</dcterms:created>
  <dcterms:modified xsi:type="dcterms:W3CDTF">2013-08-15T18:11:00Z</dcterms:modified>
</cp:coreProperties>
</file>